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C58E5" w:rsidRDefault="00FC58E5" w:rsidP="005C2F23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5C2F23" w:rsidRPr="00FC58E5" w:rsidRDefault="005C2F23" w:rsidP="005C2F23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bookmarkStart w:id="0" w:name="_GoBack"/>
      <w:bookmarkEnd w:id="0"/>
      <w:r w:rsidRPr="00FC58E5">
        <w:rPr>
          <w:rFonts w:ascii="Times New Roman" w:eastAsia="Calibri" w:hAnsi="Times New Roman" w:cs="Times New Roman"/>
          <w:sz w:val="24"/>
          <w:szCs w:val="24"/>
        </w:rPr>
        <w:t>Алгебра и начала математического анализа, 11 класс</w:t>
      </w:r>
    </w:p>
    <w:p w:rsidR="005C2F23" w:rsidRPr="00FC58E5" w:rsidRDefault="00DE117D" w:rsidP="005C2F23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gramStart"/>
      <w:r w:rsidRPr="00FC58E5">
        <w:rPr>
          <w:rFonts w:ascii="Times New Roman" w:eastAsia="Calibri" w:hAnsi="Times New Roman" w:cs="Times New Roman"/>
          <w:sz w:val="24"/>
          <w:szCs w:val="24"/>
        </w:rPr>
        <w:t xml:space="preserve">Профильный </w:t>
      </w:r>
      <w:r w:rsidR="005C2F23" w:rsidRPr="00FC58E5">
        <w:rPr>
          <w:rFonts w:ascii="Times New Roman" w:eastAsia="Calibri" w:hAnsi="Times New Roman" w:cs="Times New Roman"/>
          <w:sz w:val="24"/>
          <w:szCs w:val="24"/>
        </w:rPr>
        <w:t xml:space="preserve"> уровень</w:t>
      </w:r>
      <w:proofErr w:type="gramEnd"/>
    </w:p>
    <w:p w:rsidR="005C2F23" w:rsidRPr="00FC58E5" w:rsidRDefault="005C2F23" w:rsidP="005C2F23">
      <w:pPr>
        <w:spacing w:after="0" w:line="276" w:lineRule="auto"/>
        <w:ind w:firstLine="426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</w:p>
    <w:p w:rsidR="005C2F23" w:rsidRPr="00F12650" w:rsidRDefault="005C2F23" w:rsidP="005C2F23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Домашняя к</w:t>
      </w:r>
      <w:r w:rsidRPr="00F12650">
        <w:rPr>
          <w:rFonts w:ascii="Times New Roman" w:eastAsia="Calibri" w:hAnsi="Times New Roman" w:cs="Times New Roman"/>
          <w:b/>
          <w:sz w:val="24"/>
          <w:szCs w:val="24"/>
        </w:rPr>
        <w:t>онтрольная работа №</w:t>
      </w:r>
      <w:r>
        <w:rPr>
          <w:rFonts w:ascii="Times New Roman" w:eastAsia="Calibri" w:hAnsi="Times New Roman" w:cs="Times New Roman"/>
          <w:b/>
          <w:sz w:val="24"/>
          <w:szCs w:val="24"/>
        </w:rPr>
        <w:t>2</w:t>
      </w:r>
      <w:r w:rsidRPr="00F12650">
        <w:rPr>
          <w:rFonts w:ascii="Times New Roman" w:eastAsia="Calibri" w:hAnsi="Times New Roman" w:cs="Times New Roman"/>
          <w:b/>
          <w:sz w:val="24"/>
          <w:szCs w:val="24"/>
        </w:rPr>
        <w:t xml:space="preserve"> по теме «</w:t>
      </w:r>
      <w:r>
        <w:rPr>
          <w:rFonts w:ascii="Times New Roman" w:eastAsia="Calibri" w:hAnsi="Times New Roman" w:cs="Times New Roman"/>
          <w:b/>
          <w:sz w:val="24"/>
          <w:szCs w:val="24"/>
        </w:rPr>
        <w:t>Производная</w:t>
      </w:r>
      <w:r w:rsidRPr="00F12650">
        <w:rPr>
          <w:rFonts w:ascii="Times New Roman" w:eastAsia="Calibri" w:hAnsi="Times New Roman" w:cs="Times New Roman"/>
          <w:b/>
          <w:sz w:val="24"/>
          <w:szCs w:val="24"/>
        </w:rPr>
        <w:t>»</w:t>
      </w:r>
    </w:p>
    <w:p w:rsidR="005C2F23" w:rsidRPr="00097CC3" w:rsidRDefault="005C2F23" w:rsidP="005C2F23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</w:rPr>
      </w:pPr>
    </w:p>
    <w:tbl>
      <w:tblPr>
        <w:tblStyle w:val="1"/>
        <w:tblW w:w="9351" w:type="dxa"/>
        <w:tblLook w:val="04A0" w:firstRow="1" w:lastRow="0" w:firstColumn="1" w:lastColumn="0" w:noHBand="0" w:noVBand="1"/>
      </w:tblPr>
      <w:tblGrid>
        <w:gridCol w:w="836"/>
        <w:gridCol w:w="8515"/>
      </w:tblGrid>
      <w:tr w:rsidR="00FC58E5" w:rsidRPr="00965DDD" w:rsidTr="00CA103E">
        <w:trPr>
          <w:tblHeader/>
        </w:trPr>
        <w:tc>
          <w:tcPr>
            <w:tcW w:w="836" w:type="dxa"/>
          </w:tcPr>
          <w:p w:rsidR="00FC58E5" w:rsidRPr="00965DDD" w:rsidRDefault="00FC58E5" w:rsidP="00CA103E">
            <w:pPr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965DDD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№</w:t>
            </w:r>
            <w:proofErr w:type="spellStart"/>
            <w:r w:rsidRPr="00965DDD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8515" w:type="dxa"/>
          </w:tcPr>
          <w:p w:rsidR="00FC58E5" w:rsidRPr="00965DDD" w:rsidRDefault="00FC58E5" w:rsidP="00CA103E">
            <w:pPr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965DDD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Вариант 1</w:t>
            </w:r>
          </w:p>
        </w:tc>
      </w:tr>
      <w:tr w:rsidR="00FC58E5" w:rsidRPr="00F12650" w:rsidTr="00CA103E">
        <w:tc>
          <w:tcPr>
            <w:tcW w:w="836" w:type="dxa"/>
          </w:tcPr>
          <w:p w:rsidR="00FC58E5" w:rsidRPr="00F12650" w:rsidRDefault="00FC58E5" w:rsidP="00FC58E5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515" w:type="dxa"/>
          </w:tcPr>
          <w:p w:rsidR="00FC58E5" w:rsidRPr="00F12650" w:rsidRDefault="00FC58E5" w:rsidP="00CA103E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Найдите </w:t>
            </w:r>
            <w:r w:rsidRPr="00F12650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639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2.25pt;height:20.25pt" o:ole="">
                  <v:imagedata r:id="rId7" o:title=""/>
                </v:shape>
                <o:OLEObject Type="Embed" ProgID="Equation.DSMT4" ShapeID="_x0000_i1025" DrawAspect="Content" ObjectID="_1540059586" r:id="rId8"/>
              </w:objec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и</w:t>
            </w:r>
            <w:proofErr w:type="gramEnd"/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F12650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720" w:dyaOrig="400">
                <v:shape id="_x0000_i1026" type="#_x0000_t75" style="width:36pt;height:20.25pt" o:ole="">
                  <v:imagedata r:id="rId9" o:title=""/>
                </v:shape>
                <o:OLEObject Type="Embed" ProgID="Equation.DSMT4" ShapeID="_x0000_i1026" DrawAspect="Content" ObjectID="_1540059587" r:id="rId10"/>
              </w:objec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>, если:</w:t>
            </w:r>
          </w:p>
          <w:p w:rsidR="00FC58E5" w:rsidRPr="00F12650" w:rsidRDefault="00FC58E5" w:rsidP="00CA103E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>а)</w:t>
            </w:r>
            <w:r w:rsidRPr="00F12650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3860" w:dyaOrig="400">
                <v:shape id="_x0000_i1037" type="#_x0000_t75" style="width:192.75pt;height:20.25pt" o:ole="">
                  <v:imagedata r:id="rId11" o:title=""/>
                </v:shape>
                <o:OLEObject Type="Embed" ProgID="Equation.DSMT4" ShapeID="_x0000_i1037" DrawAspect="Content" ObjectID="_1540059588" r:id="rId12"/>
              </w:objec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FC58E5" w:rsidRPr="00F12650" w:rsidRDefault="00FC58E5" w:rsidP="00CA103E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б) </w:t>
            </w:r>
            <w:r w:rsidRPr="00F12650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2020" w:dyaOrig="620">
                <v:shape id="_x0000_i1038" type="#_x0000_t75" style="width:101.25pt;height:30.75pt" o:ole="">
                  <v:imagedata r:id="rId13" o:title=""/>
                </v:shape>
                <o:OLEObject Type="Embed" ProgID="Equation.DSMT4" ShapeID="_x0000_i1038" DrawAspect="Content" ObjectID="_1540059589" r:id="rId14"/>
              </w:objec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gramEnd"/>
          </w:p>
        </w:tc>
      </w:tr>
      <w:tr w:rsidR="00FC58E5" w:rsidRPr="00F12650" w:rsidTr="00CA103E">
        <w:tc>
          <w:tcPr>
            <w:tcW w:w="836" w:type="dxa"/>
          </w:tcPr>
          <w:p w:rsidR="00FC58E5" w:rsidRPr="00F12650" w:rsidRDefault="00FC58E5" w:rsidP="00FC58E5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515" w:type="dxa"/>
          </w:tcPr>
          <w:p w:rsidR="00FC58E5" w:rsidRPr="00F12650" w:rsidRDefault="00FC58E5" w:rsidP="00CA103E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Найдите </w:t>
            </w:r>
            <w:r w:rsidRPr="00F12650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720" w:dyaOrig="400">
                <v:shape id="_x0000_i1027" type="#_x0000_t75" style="width:36pt;height:20.25pt" o:ole="">
                  <v:imagedata r:id="rId15" o:title=""/>
                </v:shape>
                <o:OLEObject Type="Embed" ProgID="Equation.DSMT4" ShapeID="_x0000_i1027" DrawAspect="Content" ObjectID="_1540059590" r:id="rId16"/>
              </w:objec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если</w:t>
            </w:r>
            <w:proofErr w:type="gramEnd"/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>:</w:t>
            </w:r>
          </w:p>
          <w:p w:rsidR="00FC58E5" w:rsidRPr="00F12650" w:rsidRDefault="00FC58E5" w:rsidP="00CA103E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>а)</w:t>
            </w:r>
            <w:r w:rsidRPr="00F12650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1500" w:dyaOrig="620">
                <v:shape id="_x0000_i1039" type="#_x0000_t75" style="width:75pt;height:30.75pt" o:ole="">
                  <v:imagedata r:id="rId17" o:title=""/>
                </v:shape>
                <o:OLEObject Type="Embed" ProgID="Equation.DSMT4" ShapeID="_x0000_i1039" DrawAspect="Content" ObjectID="_1540059591" r:id="rId18"/>
              </w:objec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FC58E5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</w:t>
            </w:r>
            <w:proofErr w:type="gramEnd"/>
            <w:r w:rsidRPr="00FC58E5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                 </w: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>б)</w:t>
            </w:r>
            <w:r w:rsidRPr="00F12650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1400" w:dyaOrig="460">
                <v:shape id="_x0000_i1040" type="#_x0000_t75" style="width:70.5pt;height:23.25pt" o:ole="">
                  <v:imagedata r:id="rId19" o:title=""/>
                </v:shape>
                <o:OLEObject Type="Embed" ProgID="Equation.DSMT4" ShapeID="_x0000_i1040" DrawAspect="Content" ObjectID="_1540059592" r:id="rId20"/>
              </w:objec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FC58E5" w:rsidRPr="00F12650" w:rsidRDefault="00FC58E5" w:rsidP="00CA103E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>в)</w:t>
            </w:r>
            <w:r w:rsidRPr="00F12650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1200" w:dyaOrig="400">
                <v:shape id="_x0000_i1041" type="#_x0000_t75" style="width:60pt;height:20.25pt" o:ole="">
                  <v:imagedata r:id="rId21" o:title=""/>
                </v:shape>
                <o:OLEObject Type="Embed" ProgID="Equation.DSMT4" ShapeID="_x0000_i1041" DrawAspect="Content" ObjectID="_1540059593" r:id="rId22"/>
              </w:objec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</w:t>
            </w:r>
            <w:proofErr w:type="gramEnd"/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FC58E5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                     </w: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г) </w:t>
            </w:r>
            <w:r w:rsidRPr="00F12650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1600" w:dyaOrig="420">
                <v:shape id="_x0000_i1042" type="#_x0000_t75" style="width:80.25pt;height:21pt" o:ole="">
                  <v:imagedata r:id="rId23" o:title=""/>
                </v:shape>
                <o:OLEObject Type="Embed" ProgID="Equation.DSMT4" ShapeID="_x0000_i1042" DrawAspect="Content" ObjectID="_1540059594" r:id="rId24"/>
              </w:objec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FC58E5" w:rsidRPr="00F12650" w:rsidTr="00CA103E">
        <w:tc>
          <w:tcPr>
            <w:tcW w:w="836" w:type="dxa"/>
          </w:tcPr>
          <w:p w:rsidR="00FC58E5" w:rsidRPr="00F12650" w:rsidRDefault="00FC58E5" w:rsidP="00FC58E5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515" w:type="dxa"/>
          </w:tcPr>
          <w:p w:rsidR="00FC58E5" w:rsidRPr="00F12650" w:rsidRDefault="00FC58E5" w:rsidP="00CA103E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ычислите значение производной </w:t>
            </w:r>
            <w:proofErr w:type="gramStart"/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функции </w:t>
            </w:r>
            <w:r w:rsidRPr="00F12650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040" w:dyaOrig="320">
                <v:shape id="_x0000_i1043" type="#_x0000_t75" style="width:52.5pt;height:15.75pt" o:ole="">
                  <v:imagedata r:id="rId25" o:title=""/>
                </v:shape>
                <o:OLEObject Type="Embed" ProgID="Equation.DSMT4" ShapeID="_x0000_i1043" DrawAspect="Content" ObjectID="_1540059595" r:id="rId26"/>
              </w:objec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в</w:t>
            </w:r>
            <w:proofErr w:type="gramEnd"/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точке </w:t>
            </w:r>
            <w:r w:rsidRPr="00F12650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859" w:dyaOrig="620">
                <v:shape id="_x0000_i1044" type="#_x0000_t75" style="width:42.75pt;height:30.75pt" o:ole="">
                  <v:imagedata r:id="rId27" o:title=""/>
                </v:shape>
                <o:OLEObject Type="Embed" ProgID="Equation.DSMT4" ShapeID="_x0000_i1044" DrawAspect="Content" ObjectID="_1540059596" r:id="rId28"/>
              </w:objec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FC58E5" w:rsidRPr="00F12650" w:rsidTr="00CA103E">
        <w:tc>
          <w:tcPr>
            <w:tcW w:w="836" w:type="dxa"/>
          </w:tcPr>
          <w:p w:rsidR="00FC58E5" w:rsidRPr="00F12650" w:rsidRDefault="00FC58E5" w:rsidP="00FC58E5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515" w:type="dxa"/>
          </w:tcPr>
          <w:p w:rsidR="00FC58E5" w:rsidRPr="00F12650" w:rsidRDefault="00FC58E5" w:rsidP="00CA103E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Найдите все </w:t>
            </w:r>
            <w:proofErr w:type="gramStart"/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значения </w:t>
            </w:r>
            <w:r w:rsidRPr="00F12650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200" w:dyaOrig="220">
                <v:shape id="_x0000_i1028" type="#_x0000_t75" style="width:9.75pt;height:11.25pt" o:ole="">
                  <v:imagedata r:id="rId29" o:title=""/>
                </v:shape>
                <o:OLEObject Type="Embed" ProgID="Equation.DSMT4" ShapeID="_x0000_i1028" DrawAspect="Content" ObjectID="_1540059597" r:id="rId30"/>
              </w:objec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>,</w:t>
            </w:r>
            <w:proofErr w:type="gramEnd"/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при которых производная функции </w:t>
            </w:r>
            <w:r w:rsidRPr="00F12650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2100" w:dyaOrig="360">
                <v:shape id="_x0000_i1045" type="#_x0000_t75" style="width:105pt;height:18pt" o:ole="">
                  <v:imagedata r:id="rId31" o:title=""/>
                </v:shape>
                <o:OLEObject Type="Embed" ProgID="Equation.DSMT4" ShapeID="_x0000_i1045" DrawAspect="Content" ObjectID="_1540059598" r:id="rId32"/>
              </w:objec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равна нулю.</w:t>
            </w:r>
          </w:p>
        </w:tc>
      </w:tr>
      <w:tr w:rsidR="00FC58E5" w:rsidRPr="00F12650" w:rsidTr="00CA103E">
        <w:tc>
          <w:tcPr>
            <w:tcW w:w="836" w:type="dxa"/>
          </w:tcPr>
          <w:p w:rsidR="00FC58E5" w:rsidRPr="00F12650" w:rsidRDefault="00FC58E5" w:rsidP="00CA103E">
            <w:pPr>
              <w:ind w:left="36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12650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260" w:dyaOrig="320">
                <v:shape id="_x0000_i1029" type="#_x0000_t75" style="width:12.75pt;height:15.75pt" o:ole="">
                  <v:imagedata r:id="rId33" o:title=""/>
                </v:shape>
                <o:OLEObject Type="Embed" ProgID="Equation.DSMT4" ShapeID="_x0000_i1029" DrawAspect="Content" ObjectID="_1540059599" r:id="rId34"/>
              </w:objec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8515" w:type="dxa"/>
          </w:tcPr>
          <w:p w:rsidR="00FC58E5" w:rsidRPr="00F12650" w:rsidRDefault="00FC58E5" w:rsidP="00CA103E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>Найдите</w:t>
            </w:r>
            <w:r w:rsidRPr="00F12650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720" w:dyaOrig="400">
                <v:shape id="_x0000_i1030" type="#_x0000_t75" style="width:36pt;height:20.25pt" o:ole="">
                  <v:imagedata r:id="rId15" o:title=""/>
                </v:shape>
                <o:OLEObject Type="Embed" ProgID="Equation.DSMT4" ShapeID="_x0000_i1030" DrawAspect="Content" ObjectID="_1540059600" r:id="rId35"/>
              </w:objec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>если:</w:t>
            </w:r>
          </w:p>
          <w:p w:rsidR="00FC58E5" w:rsidRPr="00F12650" w:rsidRDefault="00FC58E5" w:rsidP="00CA103E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>а)</w:t>
            </w:r>
            <w:r w:rsidRPr="00C52ED4">
              <w:rPr>
                <w:rFonts w:ascii="Times New Roman" w:eastAsia="Calibri" w:hAnsi="Times New Roman" w:cs="Times New Roman"/>
                <w:position w:val="-28"/>
                <w:sz w:val="24"/>
                <w:szCs w:val="24"/>
              </w:rPr>
              <w:object w:dxaOrig="2060" w:dyaOrig="660">
                <v:shape id="_x0000_i1046" type="#_x0000_t75" style="width:103.5pt;height:33pt" o:ole="">
                  <v:imagedata r:id="rId36" o:title=""/>
                </v:shape>
                <o:OLEObject Type="Embed" ProgID="Equation.DSMT4" ShapeID="_x0000_i1046" DrawAspect="Content" ObjectID="_1540059601" r:id="rId37"/>
              </w:object>
            </w:r>
            <w:r w:rsidRPr="00FC58E5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</w:t>
            </w:r>
            <w:proofErr w:type="gramEnd"/>
            <w:r w:rsidRPr="00FC58E5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        </w: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б)</w:t>
            </w:r>
            <w:r w:rsidRPr="00C52ED4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1860" w:dyaOrig="400">
                <v:shape id="_x0000_i1047" type="#_x0000_t75" style="width:93pt;height:20.25pt" o:ole="">
                  <v:imagedata r:id="rId38" o:title=""/>
                </v:shape>
                <o:OLEObject Type="Embed" ProgID="Equation.DSMT4" ShapeID="_x0000_i1047" DrawAspect="Content" ObjectID="_1540059602" r:id="rId39"/>
              </w:objec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FC58E5" w:rsidRPr="00F12650" w:rsidRDefault="00FC58E5" w:rsidP="00CA103E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>в)</w:t>
            </w:r>
            <w:r w:rsidRPr="00F12650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2380" w:dyaOrig="460">
                <v:shape id="_x0000_i1048" type="#_x0000_t75" style="width:119.25pt;height:23.25pt" o:ole="">
                  <v:imagedata r:id="rId40" o:title=""/>
                </v:shape>
                <o:OLEObject Type="Embed" ProgID="Equation.DSMT4" ShapeID="_x0000_i1048" DrawAspect="Content" ObjectID="_1540059603" r:id="rId41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</w:t>
            </w:r>
            <w:proofErr w:type="gramEnd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FC58E5" w:rsidRPr="00F12650" w:rsidTr="00CA103E">
        <w:tc>
          <w:tcPr>
            <w:tcW w:w="836" w:type="dxa"/>
          </w:tcPr>
          <w:p w:rsidR="00FC58E5" w:rsidRPr="00F12650" w:rsidRDefault="00FC58E5" w:rsidP="00CA103E">
            <w:pPr>
              <w:ind w:left="36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12650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260" w:dyaOrig="320">
                <v:shape id="_x0000_i1031" type="#_x0000_t75" style="width:12.75pt;height:15.75pt" o:ole="">
                  <v:imagedata r:id="rId42" o:title=""/>
                </v:shape>
                <o:OLEObject Type="Embed" ProgID="Equation.DSMT4" ShapeID="_x0000_i1031" DrawAspect="Content" ObjectID="_1540059604" r:id="rId43"/>
              </w:objec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8515" w:type="dxa"/>
          </w:tcPr>
          <w:p w:rsidR="00FC58E5" w:rsidRPr="00F12650" w:rsidRDefault="00FC58E5" w:rsidP="00CA103E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Точка движется по прямой. Зависимость ее </w:t>
            </w:r>
            <w:proofErr w:type="gramStart"/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координаты </w:t>
            </w:r>
            <w:r w:rsidRPr="00F12650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200" w:dyaOrig="220">
                <v:shape id="_x0000_i1032" type="#_x0000_t75" style="width:9.75pt;height:11.25pt" o:ole="">
                  <v:imagedata r:id="rId44" o:title=""/>
                </v:shape>
                <o:OLEObject Type="Embed" ProgID="Equation.DSMT4" ShapeID="_x0000_i1032" DrawAspect="Content" ObjectID="_1540059605" r:id="rId45"/>
              </w:objec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от</w:t>
            </w:r>
            <w:proofErr w:type="gramEnd"/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времени </w:t>
            </w:r>
            <w:r w:rsidRPr="00F12650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139" w:dyaOrig="240">
                <v:shape id="_x0000_i1033" type="#_x0000_t75" style="width:6.75pt;height:12pt" o:ole="">
                  <v:imagedata r:id="rId46" o:title=""/>
                </v:shape>
                <o:OLEObject Type="Embed" ProgID="Equation.DSMT4" ShapeID="_x0000_i1033" DrawAspect="Content" ObjectID="_1540059606" r:id="rId47"/>
              </w:objec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задана формулой </w:t>
            </w:r>
            <w:r w:rsidRPr="00F12650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1740" w:dyaOrig="320">
                <v:shape id="_x0000_i1049" type="#_x0000_t75" style="width:87pt;height:15.75pt" o:ole="">
                  <v:imagedata r:id="rId48" o:title=""/>
                </v:shape>
                <o:OLEObject Type="Embed" ProgID="Equation.DSMT4" ShapeID="_x0000_i1049" DrawAspect="Content" ObjectID="_1540059607" r:id="rId49"/>
              </w:objec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найдите момент времени </w:t>
            </w:r>
            <w:r w:rsidRPr="00F12650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139" w:dyaOrig="240">
                <v:shape id="_x0000_i1034" type="#_x0000_t75" style="width:6.75pt;height:12pt" o:ole="">
                  <v:imagedata r:id="rId50" o:title=""/>
                </v:shape>
                <o:OLEObject Type="Embed" ProgID="Equation.DSMT4" ShapeID="_x0000_i1034" DrawAspect="Content" ObjectID="_1540059608" r:id="rId51"/>
              </w:objec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>, когда точка остановиться.</w:t>
            </w:r>
          </w:p>
        </w:tc>
      </w:tr>
      <w:tr w:rsidR="00FC58E5" w:rsidRPr="00F12650" w:rsidTr="00CA103E">
        <w:tc>
          <w:tcPr>
            <w:tcW w:w="836" w:type="dxa"/>
          </w:tcPr>
          <w:p w:rsidR="00FC58E5" w:rsidRPr="00F12650" w:rsidRDefault="00FC58E5" w:rsidP="00CA103E">
            <w:pPr>
              <w:ind w:left="36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>7</w:t>
            </w:r>
            <w:r w:rsidRPr="00F12650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139" w:dyaOrig="300">
                <v:shape id="_x0000_i1035" type="#_x0000_t75" style="width:6.75pt;height:15pt" o:ole="">
                  <v:imagedata r:id="rId52" o:title=""/>
                </v:shape>
                <o:OLEObject Type="Embed" ProgID="Equation.DSMT4" ShapeID="_x0000_i1035" DrawAspect="Content" ObjectID="_1540059609" r:id="rId53"/>
              </w:objec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8515" w:type="dxa"/>
          </w:tcPr>
          <w:p w:rsidR="00FC58E5" w:rsidRPr="00F12650" w:rsidRDefault="00FC58E5" w:rsidP="00CA103E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>Вычислите производную функцию</w:t>
            </w:r>
          </w:p>
          <w:p w:rsidR="00FC58E5" w:rsidRPr="00F12650" w:rsidRDefault="00FC58E5" w:rsidP="00CA103E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12650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2020" w:dyaOrig="420">
                <v:shape id="_x0000_i1036" type="#_x0000_t75" style="width:101.25pt;height:21pt" o:ole="">
                  <v:imagedata r:id="rId54" o:title=""/>
                </v:shape>
                <o:OLEObject Type="Embed" ProgID="Equation.DSMT4" ShapeID="_x0000_i1036" DrawAspect="Content" ObjectID="_1540059610" r:id="rId55"/>
              </w:objec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</w:tbl>
    <w:p w:rsidR="00BD55B8" w:rsidRDefault="00BD55B8"/>
    <w:sectPr w:rsidR="00BD55B8">
      <w:headerReference w:type="default" r:id="rId56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83496" w:rsidRDefault="00D83496" w:rsidP="00FC58E5">
      <w:pPr>
        <w:spacing w:after="0" w:line="240" w:lineRule="auto"/>
      </w:pPr>
      <w:r>
        <w:separator/>
      </w:r>
    </w:p>
  </w:endnote>
  <w:endnote w:type="continuationSeparator" w:id="0">
    <w:p w:rsidR="00D83496" w:rsidRDefault="00D83496" w:rsidP="00FC58E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83496" w:rsidRDefault="00D83496" w:rsidP="00FC58E5">
      <w:pPr>
        <w:spacing w:after="0" w:line="240" w:lineRule="auto"/>
      </w:pPr>
      <w:r>
        <w:separator/>
      </w:r>
    </w:p>
  </w:footnote>
  <w:footnote w:type="continuationSeparator" w:id="0">
    <w:p w:rsidR="00D83496" w:rsidRDefault="00D83496" w:rsidP="00FC58E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C58E5" w:rsidRDefault="00FC58E5">
    <w:pPr>
      <w:pStyle w:val="a4"/>
    </w:pPr>
    <w:r>
      <w:ptab w:relativeTo="margin" w:alignment="center" w:leader="none"/>
    </w:r>
    <w:r>
      <w:t>МБОУ «Гвардейская школа-гимназия №2</w:t>
    </w:r>
    <w:r>
      <w:ptab w:relativeTo="margin" w:alignment="right" w:leader="none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58253AD"/>
    <w:multiLevelType w:val="hybridMultilevel"/>
    <w:tmpl w:val="8ECA65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C2F23"/>
    <w:rsid w:val="005C2F23"/>
    <w:rsid w:val="008C4D36"/>
    <w:rsid w:val="00BD55B8"/>
    <w:rsid w:val="00D83496"/>
    <w:rsid w:val="00DE117D"/>
    <w:rsid w:val="00FC58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026BEDDA-D5C9-4964-BCA5-F1D1155EE4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C2F2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1">
    <w:name w:val="Сетка таблицы1"/>
    <w:basedOn w:val="a1"/>
    <w:next w:val="a3"/>
    <w:uiPriority w:val="59"/>
    <w:rsid w:val="00FC58E5"/>
    <w:pPr>
      <w:spacing w:after="0" w:line="240" w:lineRule="auto"/>
    </w:p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a3">
    <w:name w:val="Table Grid"/>
    <w:basedOn w:val="a1"/>
    <w:uiPriority w:val="39"/>
    <w:rsid w:val="00FC58E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a5"/>
    <w:uiPriority w:val="99"/>
    <w:unhideWhenUsed/>
    <w:rsid w:val="00FC58E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FC58E5"/>
  </w:style>
  <w:style w:type="paragraph" w:styleId="a6">
    <w:name w:val="footer"/>
    <w:basedOn w:val="a"/>
    <w:link w:val="a7"/>
    <w:uiPriority w:val="99"/>
    <w:unhideWhenUsed/>
    <w:rsid w:val="00FC58E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FC58E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header" Target="header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185</Words>
  <Characters>1057</Characters>
  <Application>Microsoft Office Word</Application>
  <DocSecurity>0</DocSecurity>
  <Lines>8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4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2</cp:revision>
  <dcterms:created xsi:type="dcterms:W3CDTF">2016-11-07T17:09:00Z</dcterms:created>
  <dcterms:modified xsi:type="dcterms:W3CDTF">2016-11-07T18:24:00Z</dcterms:modified>
</cp:coreProperties>
</file>